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2" r:id="rId15"/>
    <p:sldId id="311" r:id="rId16"/>
    <p:sldId id="313" r:id="rId17"/>
    <p:sldId id="314" r:id="rId18"/>
    <p:sldId id="315" r:id="rId19"/>
    <p:sldId id="316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EC86C8"/>
    <a:srgbClr val="00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>
        <p:scale>
          <a:sx n="54" d="100"/>
          <a:sy n="54" d="100"/>
        </p:scale>
        <p:origin x="648" y="1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-13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470232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Chap. 21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</a:t>
            </a:r>
            <a:r>
              <a:rPr lang="en-US" sz="3200" b="1" dirty="0" smtClean="0">
                <a:solidFill>
                  <a:schemeClr val="folHlink"/>
                </a:solidFill>
              </a:rPr>
              <a:t> &amp; pdf file from </a:t>
            </a:r>
            <a:r>
              <a:rPr lang="en-US" sz="3200" b="1" dirty="0" err="1" smtClean="0">
                <a:solidFill>
                  <a:schemeClr val="folHlink"/>
                </a:solidFill>
              </a:rPr>
              <a:t>Bassani’s</a:t>
            </a:r>
            <a:r>
              <a:rPr lang="en-US" sz="3200" b="1" dirty="0" smtClean="0">
                <a:solidFill>
                  <a:schemeClr val="folHlink"/>
                </a:solidFill>
              </a:rPr>
              <a:t> text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Optical properties of solids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solidFill>
                  <a:schemeClr val="folHlink"/>
                </a:solidFill>
              </a:rPr>
              <a:t>Interband</a:t>
            </a:r>
            <a:r>
              <a:rPr lang="en-US" sz="3200" b="1" dirty="0" smtClean="0">
                <a:solidFill>
                  <a:schemeClr val="folHlink"/>
                </a:solidFill>
              </a:rPr>
              <a:t> transitions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solidFill>
                  <a:schemeClr val="folHlink"/>
                </a:solidFill>
              </a:rPr>
              <a:t>Exciton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50397"/>
            <a:ext cx="7951714" cy="323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75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83029"/>
            <a:ext cx="7347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structure of Si  (as calculated by </a:t>
            </a:r>
            <a:r>
              <a:rPr lang="en-US" sz="2400" dirty="0" err="1" smtClean="0">
                <a:latin typeface="+mj-lt"/>
              </a:rPr>
              <a:t>Brust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5" y="833437"/>
            <a:ext cx="5048250" cy="519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71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39486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gration region of </a:t>
            </a:r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4038"/>
          <a:stretch/>
        </p:blipFill>
        <p:spPr>
          <a:xfrm>
            <a:off x="700087" y="990599"/>
            <a:ext cx="4848225" cy="3363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60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376" y="930048"/>
            <a:ext cx="6458846" cy="4567238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4310743" y="1458686"/>
            <a:ext cx="685800" cy="25037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094514" y="930048"/>
            <a:ext cx="2002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eriment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497286" y="3973285"/>
            <a:ext cx="685800" cy="25037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335486" y="3733800"/>
            <a:ext cx="17634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lculation with matrix elements</a:t>
            </a:r>
          </a:p>
        </p:txBody>
      </p:sp>
    </p:spTree>
    <p:extLst>
      <p:ext uri="{BB962C8B-B14F-4D97-AF65-F5344CB8AC3E}">
        <p14:creationId xmlns:p14="http://schemas.microsoft.com/office/powerpoint/2010/main" val="262983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070" y="969264"/>
            <a:ext cx="7709859" cy="41248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9456" y="237744"/>
            <a:ext cx="67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rst principles calculation</a:t>
            </a:r>
          </a:p>
        </p:txBody>
      </p:sp>
    </p:spTree>
    <p:extLst>
      <p:ext uri="{BB962C8B-B14F-4D97-AF65-F5344CB8AC3E}">
        <p14:creationId xmlns:p14="http://schemas.microsoft.com/office/powerpoint/2010/main" val="201213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515"/>
            <a:ext cx="8973693" cy="624983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4731367" y="676656"/>
            <a:ext cx="736745" cy="814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586984" y="445823"/>
            <a:ext cx="1932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erim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304391" y="2529840"/>
            <a:ext cx="736745" cy="814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254686" y="2164715"/>
            <a:ext cx="17371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ory without </a:t>
            </a:r>
            <a:r>
              <a:rPr lang="en-US" sz="2400" dirty="0" err="1" smtClean="0">
                <a:latin typeface="+mj-lt"/>
              </a:rPr>
              <a:t>exciton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1517904"/>
            <a:ext cx="972312" cy="109336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73998" y="2664587"/>
            <a:ext cx="17371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ory with </a:t>
            </a:r>
            <a:r>
              <a:rPr lang="en-US" sz="2400" dirty="0" err="1" smtClean="0">
                <a:latin typeface="+mj-lt"/>
              </a:rPr>
              <a:t>excit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5875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83" y="773500"/>
            <a:ext cx="6745034" cy="53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81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3763" y="279983"/>
            <a:ext cx="6485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xciton</a:t>
            </a:r>
            <a:r>
              <a:rPr lang="en-US" sz="2400" dirty="0" smtClean="0">
                <a:latin typeface="+mj-lt"/>
              </a:rPr>
              <a:t> effects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Cube 5"/>
          <p:cNvSpPr/>
          <p:nvPr/>
        </p:nvSpPr>
        <p:spPr>
          <a:xfrm>
            <a:off x="2105247" y="1945757"/>
            <a:ext cx="3413051" cy="3104707"/>
          </a:xfrm>
          <a:prstGeom prst="cube">
            <a:avLst/>
          </a:prstGeom>
          <a:pattFill prst="pct5">
            <a:fgClr>
              <a:srgbClr val="FF0000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rved Right Arrow 6"/>
          <p:cNvSpPr/>
          <p:nvPr/>
        </p:nvSpPr>
        <p:spPr>
          <a:xfrm rot="9886162">
            <a:off x="2998381" y="2179674"/>
            <a:ext cx="1435396" cy="2636875"/>
          </a:xfrm>
          <a:prstGeom prst="curvedRightArrow">
            <a:avLst>
              <a:gd name="adj1" fmla="val 7707"/>
              <a:gd name="adj2" fmla="val 50000"/>
              <a:gd name="adj3" fmla="val 436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45488" y="2679405"/>
            <a:ext cx="372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-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12571" y="4564912"/>
            <a:ext cx="372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+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590800" y="2910237"/>
            <a:ext cx="533400" cy="1757456"/>
          </a:xfrm>
          <a:prstGeom prst="straightConnector1">
            <a:avLst/>
          </a:prstGeom>
          <a:ln w="4762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32612" y="3498110"/>
            <a:ext cx="1024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r</a:t>
            </a:r>
            <a:r>
              <a:rPr lang="en-US" sz="2400" baseline="-25000" dirty="0" err="1" smtClean="0">
                <a:latin typeface="+mj-lt"/>
              </a:rPr>
              <a:t>n</a:t>
            </a:r>
            <a:r>
              <a:rPr lang="en-US" sz="2400" dirty="0" err="1" smtClean="0">
                <a:latin typeface="+mj-lt"/>
              </a:rPr>
              <a:t>-r</a:t>
            </a:r>
            <a:r>
              <a:rPr lang="en-US" sz="2400" baseline="-25000" dirty="0" err="1" smtClean="0">
                <a:latin typeface="+mj-lt"/>
              </a:rPr>
              <a:t>p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672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3763" y="279983"/>
            <a:ext cx="6485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xciton</a:t>
            </a:r>
            <a:r>
              <a:rPr lang="en-US" sz="2400" dirty="0" smtClean="0">
                <a:latin typeface="+mj-lt"/>
              </a:rPr>
              <a:t> effects      (using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materials)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6987" y="1423987"/>
            <a:ext cx="5014027" cy="501402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32612" y="1998922"/>
            <a:ext cx="2345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+mj-lt"/>
              </a:rPr>
              <a:t>p</a:t>
            </a:r>
            <a:endParaRPr lang="en-US" sz="12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65662" y="890649"/>
            <a:ext cx="5833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approxima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259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27512"/>
            <a:ext cx="6371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trapped </a:t>
            </a:r>
            <a:r>
              <a:rPr lang="en-US" sz="2400" dirty="0" err="1" smtClean="0">
                <a:latin typeface="+mj-lt"/>
              </a:rPr>
              <a:t>excitons</a:t>
            </a:r>
            <a:r>
              <a:rPr lang="en-US" sz="2400" dirty="0" smtClean="0">
                <a:latin typeface="+mj-lt"/>
              </a:rPr>
              <a:t>  (RT Williams)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1041" y="1443182"/>
            <a:ext cx="3882242" cy="39716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305797" y="427512"/>
            <a:ext cx="1769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4427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823293"/>
            <a:ext cx="8434968" cy="521141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92184" y="3131030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309"/>
            <a:ext cx="6181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electromagnetic fields in sol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26114"/>
              </p:ext>
            </p:extLst>
          </p:nvPr>
        </p:nvGraphicFramePr>
        <p:xfrm>
          <a:off x="1098550" y="936171"/>
          <a:ext cx="6946900" cy="399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5105160" imgH="2933640" progId="Equation.DSMT4">
                  <p:embed/>
                </p:oleObj>
              </mc:Choice>
              <mc:Fallback>
                <p:oleObj name="Equation" r:id="rId3" imgW="5105160" imgH="2933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550" y="936171"/>
                        <a:ext cx="6946900" cy="399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3124200" y="1817914"/>
            <a:ext cx="1012371" cy="195943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354286" y="1741714"/>
            <a:ext cx="3691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eriodic potential</a:t>
            </a:r>
          </a:p>
        </p:txBody>
      </p:sp>
    </p:spTree>
    <p:extLst>
      <p:ext uri="{BB962C8B-B14F-4D97-AF65-F5344CB8AC3E}">
        <p14:creationId xmlns:p14="http://schemas.microsoft.com/office/powerpoint/2010/main" val="361099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66894"/>
              </p:ext>
            </p:extLst>
          </p:nvPr>
        </p:nvGraphicFramePr>
        <p:xfrm>
          <a:off x="827881" y="806223"/>
          <a:ext cx="352583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" imgW="2590560" imgH="901440" progId="Equation.DSMT4">
                  <p:embed/>
                </p:oleObj>
              </mc:Choice>
              <mc:Fallback>
                <p:oleObj name="Equation" r:id="rId3" imgW="25905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881" y="806223"/>
                        <a:ext cx="3525837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75309"/>
            <a:ext cx="6181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electromagnetic fields in solid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69372"/>
              </p:ext>
            </p:extLst>
          </p:nvPr>
        </p:nvGraphicFramePr>
        <p:xfrm>
          <a:off x="827881" y="2210560"/>
          <a:ext cx="3369341" cy="109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5" imgW="2920680" imgH="952200" progId="Equation.DSMT4">
                  <p:embed/>
                </p:oleObj>
              </mc:Choice>
              <mc:Fallback>
                <p:oleObj name="Equation" r:id="rId5" imgW="29206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881" y="2210560"/>
                        <a:ext cx="3369341" cy="1098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76481"/>
              </p:ext>
            </p:extLst>
          </p:nvPr>
        </p:nvGraphicFramePr>
        <p:xfrm>
          <a:off x="835025" y="3560763"/>
          <a:ext cx="33543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7" imgW="2908080" imgH="723600" progId="Equation.DSMT4">
                  <p:embed/>
                </p:oleObj>
              </mc:Choice>
              <mc:Fallback>
                <p:oleObj name="Equation" r:id="rId7" imgW="29080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025" y="3560763"/>
                        <a:ext cx="3354388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246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309"/>
            <a:ext cx="70976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electromagnetic fields in solids </a:t>
            </a:r>
          </a:p>
          <a:p>
            <a:pPr lvl="1"/>
            <a:r>
              <a:rPr lang="en-US" sz="2400" dirty="0" smtClean="0">
                <a:latin typeface="+mj-lt"/>
              </a:rPr>
              <a:t>using possibility #1 and following </a:t>
            </a:r>
            <a:r>
              <a:rPr lang="en-US" sz="2400" dirty="0" err="1" smtClean="0">
                <a:latin typeface="+mj-lt"/>
              </a:rPr>
              <a:t>Bassani’s</a:t>
            </a:r>
            <a:r>
              <a:rPr lang="en-US" sz="2400" dirty="0" smtClean="0">
                <a:latin typeface="+mj-lt"/>
              </a:rPr>
              <a:t> tex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435" y="1739672"/>
            <a:ext cx="5283019" cy="91644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3143" y="1240971"/>
            <a:ext cx="4659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rmi Golden Rul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7571" y="2725591"/>
            <a:ext cx="4582886" cy="463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case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892" y="3289480"/>
            <a:ext cx="7959207" cy="285375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18675"/>
              </p:ext>
            </p:extLst>
          </p:nvPr>
        </p:nvGraphicFramePr>
        <p:xfrm>
          <a:off x="3124200" y="2601381"/>
          <a:ext cx="10842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939600" imgH="571320" progId="Equation.DSMT4">
                  <p:embed/>
                </p:oleObj>
              </mc:Choice>
              <mc:Fallback>
                <p:oleObj name="Equation" r:id="rId5" imgW="939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601381"/>
                        <a:ext cx="1084263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1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309"/>
            <a:ext cx="70976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electromagnetic fields in solids </a:t>
            </a:r>
          </a:p>
          <a:p>
            <a:pPr lvl="1"/>
            <a:r>
              <a:rPr lang="en-US" sz="2400" dirty="0" smtClean="0">
                <a:latin typeface="+mj-lt"/>
              </a:rPr>
              <a:t>using possibility #1 and following </a:t>
            </a:r>
            <a:r>
              <a:rPr lang="en-US" sz="2400" dirty="0" err="1" smtClean="0">
                <a:latin typeface="+mj-lt"/>
              </a:rPr>
              <a:t>Bassani’s</a:t>
            </a:r>
            <a:r>
              <a:rPr lang="en-US" sz="2400" dirty="0" smtClean="0">
                <a:latin typeface="+mj-lt"/>
              </a:rPr>
              <a:t> tex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725" y="1119187"/>
            <a:ext cx="7448550" cy="461962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4223657" y="2144486"/>
            <a:ext cx="0" cy="109945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572000" y="2253344"/>
            <a:ext cx="0" cy="9905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822371" y="2144486"/>
            <a:ext cx="0" cy="109945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366657" y="1752600"/>
            <a:ext cx="43543" cy="167640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049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309"/>
            <a:ext cx="70976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electromagnetic fields in solids </a:t>
            </a:r>
          </a:p>
          <a:p>
            <a:pPr lvl="1"/>
            <a:r>
              <a:rPr lang="en-US" sz="2400" dirty="0" smtClean="0">
                <a:latin typeface="+mj-lt"/>
              </a:rPr>
              <a:t>using possibility #1 and following </a:t>
            </a:r>
            <a:r>
              <a:rPr lang="en-US" sz="2400" dirty="0" err="1" smtClean="0">
                <a:latin typeface="+mj-lt"/>
              </a:rPr>
              <a:t>Bassani’s</a:t>
            </a:r>
            <a:r>
              <a:rPr lang="en-US" sz="2400" dirty="0" smtClean="0">
                <a:latin typeface="+mj-lt"/>
              </a:rPr>
              <a:t> tex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403" y="1723344"/>
            <a:ext cx="8361219" cy="1248456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>
            <a:off x="4006024" y="1621971"/>
            <a:ext cx="565976" cy="337458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797012" y="1404257"/>
            <a:ext cx="1484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403" y="3751488"/>
            <a:ext cx="8577371" cy="112531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5686" y="2971800"/>
            <a:ext cx="8371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izing the result in terms of imaginary part of dielectric constant:</a:t>
            </a:r>
          </a:p>
        </p:txBody>
      </p:sp>
    </p:spTree>
    <p:extLst>
      <p:ext uri="{BB962C8B-B14F-4D97-AF65-F5344CB8AC3E}">
        <p14:creationId xmlns:p14="http://schemas.microsoft.com/office/powerpoint/2010/main" val="2933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467" y="5415505"/>
            <a:ext cx="2914650" cy="12477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309"/>
            <a:ext cx="70976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electromagnetic fields in solids </a:t>
            </a:r>
          </a:p>
          <a:p>
            <a:pPr lvl="1"/>
            <a:r>
              <a:rPr lang="en-US" sz="2400" dirty="0" smtClean="0">
                <a:latin typeface="+mj-lt"/>
              </a:rPr>
              <a:t>using possibility #1 and following </a:t>
            </a:r>
            <a:r>
              <a:rPr lang="en-US" sz="2400" dirty="0" err="1" smtClean="0">
                <a:latin typeface="+mj-lt"/>
              </a:rPr>
              <a:t>Bassani’s</a:t>
            </a:r>
            <a:r>
              <a:rPr lang="en-US" sz="2400" dirty="0" smtClean="0">
                <a:latin typeface="+mj-lt"/>
              </a:rPr>
              <a:t> tex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743" y="1236888"/>
            <a:ext cx="8577371" cy="11253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743" y="2790711"/>
            <a:ext cx="5793468" cy="10457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0743" y="2362199"/>
            <a:ext cx="5127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8977" y="3922138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results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276" y="4356765"/>
            <a:ext cx="2842891" cy="112531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9539" y="4416737"/>
            <a:ext cx="2630261" cy="934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78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275309"/>
            <a:ext cx="70976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electromagnetic fields in solids </a:t>
            </a:r>
          </a:p>
          <a:p>
            <a:pPr lvl="1"/>
            <a:r>
              <a:rPr lang="en-US" sz="2400" dirty="0" smtClean="0">
                <a:latin typeface="+mj-lt"/>
              </a:rPr>
              <a:t>using possibility #1 and following </a:t>
            </a:r>
            <a:r>
              <a:rPr lang="en-US" sz="2400" dirty="0" err="1" smtClean="0">
                <a:latin typeface="+mj-lt"/>
              </a:rPr>
              <a:t>Bassani’s</a:t>
            </a:r>
            <a:r>
              <a:rPr lang="en-US" sz="2400" dirty="0" smtClean="0">
                <a:latin typeface="+mj-lt"/>
              </a:rPr>
              <a:t> tex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743" y="1236888"/>
            <a:ext cx="8577371" cy="1125311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4898571" y="1926771"/>
            <a:ext cx="794658" cy="10559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32714" y="2536371"/>
            <a:ext cx="314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times can use group theory to determine “forbidden” transi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398469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n matrix elements are constant; structure depends sensitively on joint density of state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704" y="4956200"/>
            <a:ext cx="6540953" cy="1291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64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92</TotalTime>
  <Words>395</Words>
  <Application>Microsoft Office PowerPoint</Application>
  <PresentationFormat>On-screen Show (4:3)</PresentationFormat>
  <Paragraphs>106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Wingding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06</cp:revision>
  <cp:lastPrinted>2015-04-06T14:50:15Z</cp:lastPrinted>
  <dcterms:created xsi:type="dcterms:W3CDTF">2012-01-10T18:32:24Z</dcterms:created>
  <dcterms:modified xsi:type="dcterms:W3CDTF">2015-04-06T16:45:06Z</dcterms:modified>
</cp:coreProperties>
</file>